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66" r:id="rId1"/>
  </p:sldMasterIdLst>
  <p:notesMasterIdLst>
    <p:notesMasterId r:id="rId16"/>
  </p:notesMasterIdLst>
  <p:handoutMasterIdLst>
    <p:handoutMasterId r:id="rId17"/>
  </p:handoutMasterIdLst>
  <p:sldIdLst>
    <p:sldId id="303" r:id="rId2"/>
    <p:sldId id="367" r:id="rId3"/>
    <p:sldId id="374" r:id="rId4"/>
    <p:sldId id="391" r:id="rId5"/>
    <p:sldId id="375" r:id="rId6"/>
    <p:sldId id="385" r:id="rId7"/>
    <p:sldId id="382" r:id="rId8"/>
    <p:sldId id="392" r:id="rId9"/>
    <p:sldId id="393" r:id="rId10"/>
    <p:sldId id="396" r:id="rId11"/>
    <p:sldId id="394" r:id="rId12"/>
    <p:sldId id="397" r:id="rId13"/>
    <p:sldId id="395" r:id="rId14"/>
    <p:sldId id="353" r:id="rId15"/>
  </p:sldIdLst>
  <p:sldSz cx="12192000" cy="6858000"/>
  <p:notesSz cx="6858000" cy="9144000"/>
  <p:embeddedFontLst>
    <p:embeddedFont>
      <p:font typeface="Rockwell" panose="02060603020205020403" pitchFamily="18" charset="0"/>
      <p:regular r:id="rId18"/>
      <p:bold r:id="rId19"/>
      <p:italic r:id="rId20"/>
      <p:boldItalic r:id="rId21"/>
    </p:embeddedFont>
    <p:embeddedFont>
      <p:font typeface="等线" panose="02010600030101010101" pitchFamily="2" charset="-122"/>
      <p:regular r:id="rId22"/>
      <p:bold r:id="rId23"/>
    </p:embeddedFont>
    <p:embeddedFont>
      <p:font typeface="微软雅黑" panose="020B0503020204020204" pitchFamily="34" charset="-122"/>
      <p:regular r:id="rId24"/>
      <p:bold r:id="rId25"/>
    </p:embeddedFont>
    <p:embeddedFont>
      <p:font typeface="Segoe UI" panose="020B0502040204020203" pitchFamily="34" charset="0"/>
      <p:regular r:id="rId26"/>
      <p:bold r:id="rId27"/>
      <p:italic r:id="rId28"/>
      <p:boldItalic r:id="rId29"/>
    </p:embeddedFont>
  </p:embeddedFontLst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" initials="C" lastIdx="1" clrIdx="0">
    <p:extLst>
      <p:ext uri="{19B8F6BF-5375-455C-9EA6-DF929625EA0E}">
        <p15:presenceInfo xmlns:p15="http://schemas.microsoft.com/office/powerpoint/2012/main" userId="C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0000"/>
    <a:srgbClr val="0000FF"/>
    <a:srgbClr val="3333FF"/>
    <a:srgbClr val="009900"/>
    <a:srgbClr val="660066"/>
    <a:srgbClr val="CC00FF"/>
    <a:srgbClr val="6600FF"/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38" autoAdjust="0"/>
    <p:restoredTop sz="96408" autoAdjust="0"/>
  </p:normalViewPr>
  <p:slideViewPr>
    <p:cSldViewPr snapToGrid="0" snapToObjects="1">
      <p:cViewPr varScale="1">
        <p:scale>
          <a:sx n="111" d="100"/>
          <a:sy n="111" d="100"/>
        </p:scale>
        <p:origin x="114" y="126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7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7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01415" y="1254308"/>
            <a:ext cx="846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文献</a:t>
            </a:r>
            <a:r>
              <a:rPr lang="zh-CN" altLang="en-US" sz="5400" b="1" dirty="0">
                <a:solidFill>
                  <a:srgbClr val="00B050"/>
                </a:solidFill>
                <a:latin typeface="Rockwell" panose="02060603020205020403" pitchFamily="18" charset="0"/>
              </a:rPr>
              <a:t>汇报</a:t>
            </a:r>
            <a:endParaRPr lang="en-US" altLang="zh-CN" sz="5400" b="1" dirty="0">
              <a:solidFill>
                <a:srgbClr val="00B050"/>
              </a:solidFill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763000" y="4291299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</a:t>
            </a:r>
            <a:r>
              <a:rPr lang="zh-CN" altLang="en-US" sz="3200" b="1" dirty="0" smtClean="0">
                <a:latin typeface="+mn-ea"/>
              </a:rPr>
              <a:t>胡敬玉</a:t>
            </a:r>
            <a:endParaRPr lang="en-US" altLang="zh-CN" sz="3200" b="1" dirty="0" smtClean="0">
              <a:latin typeface="+mn-ea"/>
            </a:endParaRPr>
          </a:p>
          <a:p>
            <a:r>
              <a:rPr lang="en-US" altLang="zh-CN" sz="3200" b="1" dirty="0" smtClean="0">
                <a:latin typeface="+mn-ea"/>
              </a:rPr>
              <a:t>2019.7.20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197" y="1160620"/>
            <a:ext cx="6943725" cy="1600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337" y="2889884"/>
            <a:ext cx="6753225" cy="5238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528" y="3714273"/>
            <a:ext cx="8838849" cy="10067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4721065"/>
            <a:ext cx="118872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858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8779" y="1042458"/>
            <a:ext cx="8711851" cy="594058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模型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1282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28653" y="1662547"/>
            <a:ext cx="12902143" cy="470315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70066" y="247787"/>
            <a:ext cx="7101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Ischemic Stroke Lesion Segmentation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70066" y="962924"/>
            <a:ext cx="7101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缺血</a:t>
            </a:r>
            <a:r>
              <a:rPr lang="zh-C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性中风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5875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260" y="332069"/>
            <a:ext cx="10115550" cy="6525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009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ieeexplore.ieee.org/mediastore_new/IEEE/content/media/8359997/8363198/8363717/8363717-fig-2-source-large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文献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010025" y="2157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8002" y="1408527"/>
            <a:ext cx="902468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. Kwon, J.-H. Won, B. J. Kim, and M. C. Paik, “</a:t>
            </a:r>
            <a:r>
              <a:rPr lang="en-US" altLang="zh-CN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ertainty quantiﬁcation using Bayesian neural networks in classiﬁcation: Application to ischemic stroke lesion segmentation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,” 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Proc. MIDL 2018.</a:t>
            </a:r>
            <a:endParaRPr lang="en-US" altLang="zh-CN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68636" y="3296241"/>
            <a:ext cx="7181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IDL:  </a:t>
            </a:r>
            <a:r>
              <a:rPr lang="en-US" altLang="zh-CN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dical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maging with Deep Learning 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848696" y="4145965"/>
            <a:ext cx="49027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Department of Statistics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Seoul National 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</a:p>
          <a:p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首</a:t>
            </a:r>
            <a:r>
              <a:rPr lang="zh-C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尔大学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51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问题阐述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188970" y="1466880"/>
            <a:ext cx="46977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深度学习在计算视觉的多种任务上取得了非常好的效果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</a:rPr>
              <a:t>可解释</a:t>
            </a:r>
            <a:r>
              <a:rPr lang="zh-CN" altLang="en-US" sz="2400" dirty="0" smtClean="0">
                <a:latin typeface="+mn-ea"/>
              </a:rPr>
              <a:t>性差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缺少不确定建模</a:t>
            </a:r>
            <a:endParaRPr lang="zh-CN" altLang="en-US" sz="2400" dirty="0">
              <a:latin typeface="+mn-ea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869180" y="3263265"/>
            <a:ext cx="720090" cy="1097280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006090" y="4587270"/>
            <a:ext cx="4697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提出了一种不确定性建模的方法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098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" y="1300162"/>
            <a:ext cx="11372850" cy="19830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5692" y="3506268"/>
            <a:ext cx="6772275" cy="9525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96609"/>
              </p:ext>
            </p:extLst>
          </p:nvPr>
        </p:nvGraphicFramePr>
        <p:xfrm>
          <a:off x="2365692" y="4619409"/>
          <a:ext cx="6279838" cy="106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1803240" imgH="304560" progId="Equation.DSMT4">
                  <p:embed/>
                </p:oleObj>
              </mc:Choice>
              <mc:Fallback>
                <p:oleObj name="Equation" r:id="rId5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692" y="4619409"/>
                        <a:ext cx="6279838" cy="1061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80840"/>
              </p:ext>
            </p:extLst>
          </p:nvPr>
        </p:nvGraphicFramePr>
        <p:xfrm>
          <a:off x="5092065" y="531876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914400" imgH="164160" progId="Equation.DSMT4">
                  <p:embed/>
                </p:oleObj>
              </mc:Choice>
              <mc:Fallback>
                <p:oleObj name="Equation" r:id="rId7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2065" y="531876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>
                <a:solidFill>
                  <a:srgbClr val="4B11BF"/>
                </a:solidFill>
              </a:rPr>
              <a:t>Bayesain</a:t>
            </a:r>
            <a:r>
              <a:rPr lang="en-US" altLang="zh-CN" sz="2800" dirty="0" smtClean="0">
                <a:solidFill>
                  <a:srgbClr val="4B11BF"/>
                </a:solidFill>
              </a:rPr>
              <a:t> Neural Networks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23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587" y="1236345"/>
            <a:ext cx="9648825" cy="11620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341" y="2865120"/>
            <a:ext cx="8791575" cy="9906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597341" y="4046220"/>
            <a:ext cx="2311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直接求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54936"/>
              </p:ext>
            </p:extLst>
          </p:nvPr>
        </p:nvGraphicFramePr>
        <p:xfrm>
          <a:off x="2430779" y="3989248"/>
          <a:ext cx="1306591" cy="50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393480" imgH="152280" progId="Equation.DSMT4">
                  <p:embed/>
                </p:oleObj>
              </mc:Choice>
              <mc:Fallback>
                <p:oleObj name="Equation" r:id="rId5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779" y="3989248"/>
                        <a:ext cx="1306591" cy="505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37370" y="4042082"/>
            <a:ext cx="416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是比较困难的</a:t>
            </a:r>
            <a:r>
              <a:rPr lang="en-US" altLang="zh-CN" sz="2000" dirty="0" smtClean="0">
                <a:latin typeface="+mn-ea"/>
              </a:rPr>
              <a:t>(intractable)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095498" y="4625400"/>
            <a:ext cx="6065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</a:rPr>
              <a:t>近似的方法</a:t>
            </a:r>
            <a:endParaRPr lang="en-US" altLang="zh-CN" sz="24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+mn-ea"/>
              </a:rPr>
              <a:t>Hamiltonian Monte </a:t>
            </a:r>
            <a:r>
              <a:rPr lang="en-US" altLang="zh-CN" sz="2400" dirty="0" smtClean="0">
                <a:latin typeface="+mn-ea"/>
              </a:rPr>
              <a:t>Carlo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 err="1" smtClean="0">
                <a:latin typeface="+mn-ea"/>
              </a:rPr>
              <a:t>Variational</a:t>
            </a:r>
            <a:r>
              <a:rPr lang="en-US" altLang="zh-CN" sz="2400" dirty="0" smtClean="0">
                <a:latin typeface="+mn-ea"/>
              </a:rPr>
              <a:t> Inference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334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1320165"/>
            <a:ext cx="7048500" cy="742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3320"/>
            <a:ext cx="7134225" cy="1162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10" y="-34290"/>
            <a:ext cx="5067300" cy="675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60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82" y="2441257"/>
            <a:ext cx="5591175" cy="1000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457" y="2403074"/>
            <a:ext cx="4848225" cy="923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95" y="3441382"/>
            <a:ext cx="11487150" cy="31242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95" y="155174"/>
            <a:ext cx="11668125" cy="12477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56014" y="1460373"/>
            <a:ext cx="106203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Gal Y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Ghahramani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Z. </a:t>
            </a:r>
            <a:r>
              <a:rPr lang="en-US" altLang="zh-CN" dirty="0">
                <a:solidFill>
                  <a:srgbClr val="FF6600"/>
                </a:solidFill>
                <a:latin typeface="Arial" panose="020B0604020202020204" pitchFamily="34" charset="0"/>
              </a:rPr>
              <a:t>Dropout as a </a:t>
            </a:r>
            <a:r>
              <a:rPr lang="en-US" altLang="zh-CN" dirty="0" err="1">
                <a:solidFill>
                  <a:srgbClr val="FF6600"/>
                </a:solidFill>
                <a:latin typeface="Arial" panose="020B0604020202020204" pitchFamily="34" charset="0"/>
              </a:rPr>
              <a:t>bayesian</a:t>
            </a:r>
            <a:r>
              <a:rPr lang="en-US" altLang="zh-CN" dirty="0">
                <a:solidFill>
                  <a:srgbClr val="FF6600"/>
                </a:solidFill>
                <a:latin typeface="Arial" panose="020B0604020202020204" pitchFamily="34" charset="0"/>
              </a:rPr>
              <a:t> approximation: Representing model uncertainty in deep learning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[C]//international conference on machine learning. 2016: 1050-1059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591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" y="114300"/>
            <a:ext cx="11049000" cy="3314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390" y="3288082"/>
            <a:ext cx="10424160" cy="3569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2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0"/>
            <a:ext cx="12192331" cy="644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768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44</TotalTime>
  <Words>161</Words>
  <Application>Microsoft Office PowerPoint</Application>
  <PresentationFormat>宽屏</PresentationFormat>
  <Paragraphs>26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Rockwell</vt:lpstr>
      <vt:lpstr>Arial</vt:lpstr>
      <vt:lpstr>等线</vt:lpstr>
      <vt:lpstr>微软雅黑</vt:lpstr>
      <vt:lpstr>Segoe UI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1161</cp:revision>
  <dcterms:created xsi:type="dcterms:W3CDTF">2015-08-18T02:51:41Z</dcterms:created>
  <dcterms:modified xsi:type="dcterms:W3CDTF">2019-07-19T11:45:40Z</dcterms:modified>
  <cp:category/>
</cp:coreProperties>
</file>